
<file path=[Content_Types].xml><?xml version="1.0" encoding="utf-8"?>
<Types xmlns="http://schemas.openxmlformats.org/package/2006/content-types"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6F68" w:rsidRPr="00C26F68" w:rsidRDefault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  <w:sz w:val="22"/>
        </w:rPr>
      </w:pPr>
      <w:r w:rsidRPr="00C26F68">
        <w:rPr>
          <w:b/>
          <w:bCs/>
          <w:szCs w:val="28"/>
        </w:rPr>
        <w:t xml:space="preserve">Электрохимический синтез </w:t>
      </w:r>
      <w:proofErr w:type="spellStart"/>
      <w:r w:rsidRPr="00C26F68">
        <w:rPr>
          <w:b/>
          <w:bCs/>
          <w:szCs w:val="28"/>
        </w:rPr>
        <w:t>изоксазолинов</w:t>
      </w:r>
      <w:proofErr w:type="spellEnd"/>
      <w:r w:rsidRPr="00C26F68">
        <w:rPr>
          <w:b/>
          <w:bCs/>
          <w:szCs w:val="28"/>
        </w:rPr>
        <w:t xml:space="preserve"> из </w:t>
      </w:r>
      <w:proofErr w:type="spellStart"/>
      <w:r w:rsidRPr="00C26F68">
        <w:rPr>
          <w:b/>
          <w:bCs/>
          <w:szCs w:val="28"/>
        </w:rPr>
        <w:t>оксимов</w:t>
      </w:r>
      <w:proofErr w:type="spellEnd"/>
      <w:r w:rsidRPr="00C26F68">
        <w:rPr>
          <w:b/>
          <w:i/>
          <w:color w:val="000000"/>
          <w:sz w:val="22"/>
        </w:rPr>
        <w:t xml:space="preserve"> </w:t>
      </w:r>
    </w:p>
    <w:p w:rsidR="00130241" w:rsidRDefault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C26F68">
        <w:rPr>
          <w:b/>
          <w:i/>
          <w:color w:val="000000"/>
        </w:rPr>
        <w:t>Кобзева</w:t>
      </w:r>
      <w:r w:rsidR="00E940FC" w:rsidRPr="00E940FC">
        <w:rPr>
          <w:b/>
          <w:i/>
          <w:color w:val="000000"/>
        </w:rPr>
        <w:t xml:space="preserve"> </w:t>
      </w:r>
      <w:r w:rsidR="00E940FC" w:rsidRPr="00C26F68">
        <w:rPr>
          <w:b/>
          <w:i/>
          <w:color w:val="000000"/>
        </w:rPr>
        <w:t>С.А.</w:t>
      </w:r>
      <w:r w:rsidRPr="00C26F68">
        <w:rPr>
          <w:b/>
          <w:i/>
          <w:color w:val="000000"/>
          <w:vertAlign w:val="superscript"/>
        </w:rPr>
        <w:t>1,</w:t>
      </w:r>
      <w:r w:rsidR="00E940FC" w:rsidRPr="00E940FC">
        <w:rPr>
          <w:b/>
          <w:i/>
          <w:color w:val="000000"/>
        </w:rPr>
        <w:t xml:space="preserve"> </w:t>
      </w:r>
      <w:r w:rsidRPr="00C26F68">
        <w:rPr>
          <w:b/>
          <w:i/>
          <w:color w:val="000000"/>
          <w:vertAlign w:val="superscript"/>
        </w:rPr>
        <w:t>2</w:t>
      </w:r>
      <w:r w:rsidRPr="00C26F68">
        <w:rPr>
          <w:b/>
          <w:i/>
          <w:color w:val="000000"/>
        </w:rPr>
        <w:t>, Федорова</w:t>
      </w:r>
      <w:r w:rsidR="00E940FC" w:rsidRPr="00E940FC">
        <w:rPr>
          <w:b/>
          <w:i/>
          <w:color w:val="000000"/>
        </w:rPr>
        <w:t xml:space="preserve"> </w:t>
      </w:r>
      <w:r w:rsidR="00E940FC" w:rsidRPr="00C26F68">
        <w:rPr>
          <w:b/>
          <w:i/>
          <w:color w:val="000000"/>
        </w:rPr>
        <w:t>У.В.</w:t>
      </w:r>
      <w:r w:rsidRPr="00C26F68">
        <w:rPr>
          <w:b/>
          <w:i/>
          <w:color w:val="000000"/>
          <w:vertAlign w:val="superscript"/>
        </w:rPr>
        <w:t>1,2</w:t>
      </w:r>
      <w:r w:rsidRPr="00C26F68">
        <w:rPr>
          <w:b/>
          <w:i/>
          <w:color w:val="000000"/>
        </w:rPr>
        <w:t>, Павельев</w:t>
      </w:r>
      <w:r w:rsidR="00E940FC" w:rsidRPr="00E940FC">
        <w:rPr>
          <w:b/>
          <w:i/>
          <w:color w:val="000000"/>
        </w:rPr>
        <w:t xml:space="preserve"> </w:t>
      </w:r>
      <w:r w:rsidR="00E940FC" w:rsidRPr="00C26F68">
        <w:rPr>
          <w:b/>
          <w:i/>
          <w:color w:val="000000"/>
        </w:rPr>
        <w:t>С.А.</w:t>
      </w:r>
      <w:r w:rsidRPr="00C26F68">
        <w:rPr>
          <w:b/>
          <w:i/>
          <w:color w:val="000000"/>
          <w:vertAlign w:val="superscript"/>
        </w:rPr>
        <w:t>2</w:t>
      </w:r>
      <w:r w:rsidRPr="00C26F68">
        <w:rPr>
          <w:b/>
          <w:i/>
          <w:color w:val="000000"/>
        </w:rPr>
        <w:t>, Терентьев</w:t>
      </w:r>
      <w:r w:rsidR="00E940FC" w:rsidRPr="00E940FC">
        <w:rPr>
          <w:b/>
          <w:i/>
          <w:color w:val="000000"/>
        </w:rPr>
        <w:t xml:space="preserve"> </w:t>
      </w:r>
      <w:r w:rsidR="00E940FC" w:rsidRPr="00C26F68">
        <w:rPr>
          <w:b/>
          <w:i/>
          <w:color w:val="000000"/>
        </w:rPr>
        <w:t>А.О.</w:t>
      </w:r>
      <w:r w:rsidRPr="00C26F68">
        <w:rPr>
          <w:b/>
          <w:i/>
          <w:color w:val="000000"/>
          <w:vertAlign w:val="superscript"/>
        </w:rPr>
        <w:t>1,2</w:t>
      </w:r>
    </w:p>
    <w:p w:rsidR="00130241" w:rsidRDefault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, 3</w:t>
      </w:r>
      <w:r w:rsidR="00EB1F49">
        <w:rPr>
          <w:i/>
          <w:color w:val="000000"/>
        </w:rPr>
        <w:t xml:space="preserve"> курс </w:t>
      </w:r>
      <w:proofErr w:type="spellStart"/>
      <w:r w:rsidR="00EB1F49">
        <w:rPr>
          <w:i/>
          <w:color w:val="000000"/>
        </w:rPr>
        <w:t>специалитета</w:t>
      </w:r>
      <w:proofErr w:type="spellEnd"/>
      <w:r w:rsidR="00EB1F49">
        <w:rPr>
          <w:i/>
          <w:color w:val="000000"/>
        </w:rPr>
        <w:t xml:space="preserve"> </w:t>
      </w:r>
    </w:p>
    <w:p w:rsidR="00130241" w:rsidRPr="00C26F68" w:rsidRDefault="00EB1F49" w:rsidP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594F17">
        <w:rPr>
          <w:i/>
          <w:color w:val="000000"/>
          <w:vertAlign w:val="superscript"/>
        </w:rPr>
        <w:t>1</w:t>
      </w:r>
      <w:r w:rsidR="00C26F68" w:rsidRPr="00C26F68">
        <w:rPr>
          <w:i/>
          <w:color w:val="000000"/>
        </w:rPr>
        <w:t>Российский химико-технологический у</w:t>
      </w:r>
      <w:r w:rsidR="00C26F68">
        <w:rPr>
          <w:i/>
          <w:color w:val="000000"/>
        </w:rPr>
        <w:t>ниверситет им. Д.И. Менделеева,</w:t>
      </w:r>
      <w:r w:rsidR="00C26F68">
        <w:rPr>
          <w:i/>
          <w:color w:val="000000"/>
        </w:rPr>
        <w:br/>
      </w:r>
      <w:r>
        <w:rPr>
          <w:i/>
          <w:color w:val="000000"/>
        </w:rPr>
        <w:t xml:space="preserve"> Москва, Россия</w:t>
      </w:r>
    </w:p>
    <w:p w:rsidR="00C26F68" w:rsidRPr="00C26F68" w:rsidRDefault="00EB1F49" w:rsidP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 w:rsidR="00C26F68" w:rsidRPr="00C26F68">
        <w:t xml:space="preserve"> </w:t>
      </w:r>
      <w:r w:rsidR="00C26F68" w:rsidRPr="00C26F68">
        <w:rPr>
          <w:i/>
          <w:color w:val="000000"/>
        </w:rPr>
        <w:t>Институт органической химии им. Н.Д. Зелинского РАН,</w:t>
      </w:r>
    </w:p>
    <w:p w:rsidR="00130241" w:rsidRPr="00C26F68" w:rsidRDefault="00C26F68" w:rsidP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highlight w:val="yellow"/>
        </w:rPr>
      </w:pPr>
      <w:r w:rsidRPr="00C26F68">
        <w:rPr>
          <w:i/>
          <w:color w:val="000000"/>
        </w:rPr>
        <w:t>Москва, Россия</w:t>
      </w:r>
    </w:p>
    <w:p w:rsidR="00CD00B1" w:rsidRDefault="00EB1F49" w:rsidP="00C26F6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r>
        <w:rPr>
          <w:i/>
          <w:color w:val="000000"/>
        </w:rPr>
        <w:t>mail</w:t>
      </w:r>
      <w:proofErr w:type="spellEnd"/>
      <w:r>
        <w:rPr>
          <w:i/>
          <w:color w:val="000000"/>
        </w:rPr>
        <w:t xml:space="preserve">: </w:t>
      </w:r>
      <w:hyperlink r:id="rId6">
        <w:r w:rsidR="00C26F68">
          <w:rPr>
            <w:i/>
            <w:color w:val="000000"/>
            <w:u w:val="single"/>
            <w:lang w:val="en-US"/>
          </w:rPr>
          <w:t>kobzevasvetlanka</w:t>
        </w:r>
        <w:r>
          <w:rPr>
            <w:i/>
            <w:color w:val="000000"/>
            <w:u w:val="single"/>
          </w:rPr>
          <w:t>@yandex.ru</w:t>
        </w:r>
      </w:hyperlink>
    </w:p>
    <w:p w:rsidR="00E75543" w:rsidRPr="00E75543" w:rsidRDefault="005F3B75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В настоящее время одной из наиболее активно</w:t>
      </w:r>
      <w:r w:rsidRPr="00E75543">
        <w:rPr>
          <w:color w:val="000000"/>
        </w:rPr>
        <w:t xml:space="preserve"> развивающихся областей </w:t>
      </w:r>
      <w:r w:rsidRPr="00594F17">
        <w:rPr>
          <w:color w:val="000000"/>
        </w:rPr>
        <w:t>органической х</w:t>
      </w:r>
      <w:r w:rsidR="00594F17" w:rsidRPr="00594F17">
        <w:rPr>
          <w:color w:val="000000"/>
        </w:rPr>
        <w:t xml:space="preserve">имии является </w:t>
      </w:r>
      <w:r w:rsidR="00594F17">
        <w:rPr>
          <w:color w:val="000000"/>
        </w:rPr>
        <w:t>исследование</w:t>
      </w:r>
      <w:r w:rsidR="00E75543" w:rsidRPr="00E75543">
        <w:rPr>
          <w:color w:val="000000"/>
        </w:rPr>
        <w:t xml:space="preserve"> гетероциклических соединений. </w:t>
      </w:r>
      <w:r w:rsidR="00594F17" w:rsidRPr="00594F17">
        <w:rPr>
          <w:color w:val="000000"/>
        </w:rPr>
        <w:t xml:space="preserve">Развитие новых подходов к синтезу N-гетероциклических соединений является актуальной темой в данной области, вследствие широкого круга </w:t>
      </w:r>
      <w:r w:rsidR="00302BA5">
        <w:rPr>
          <w:color w:val="000000"/>
        </w:rPr>
        <w:t xml:space="preserve">практически полезных </w:t>
      </w:r>
      <w:bookmarkStart w:id="0" w:name="_GoBack"/>
      <w:bookmarkEnd w:id="0"/>
      <w:r w:rsidR="00594F17" w:rsidRPr="00594F17">
        <w:rPr>
          <w:color w:val="000000"/>
        </w:rPr>
        <w:t>свойств образующихся соединений</w:t>
      </w:r>
      <w:r w:rsidR="00594F17">
        <w:rPr>
          <w:color w:val="000000"/>
        </w:rPr>
        <w:t xml:space="preserve">. </w:t>
      </w:r>
      <w:r w:rsidR="00E75543" w:rsidRPr="00E75543">
        <w:rPr>
          <w:color w:val="000000"/>
        </w:rPr>
        <w:t xml:space="preserve">Так, азотсодержащие гетероциклические соединения находят применение в фармацевтической, сельскохозяйственной химии, а также </w:t>
      </w:r>
      <w:r w:rsidR="00E75543" w:rsidRPr="00594F17">
        <w:rPr>
          <w:color w:val="000000"/>
        </w:rPr>
        <w:t xml:space="preserve">в </w:t>
      </w:r>
      <w:r w:rsidR="00E52DEC" w:rsidRPr="00594F17">
        <w:rPr>
          <w:color w:val="000000"/>
        </w:rPr>
        <w:t xml:space="preserve">различных </w:t>
      </w:r>
      <w:r w:rsidR="00E75543" w:rsidRPr="00594F17">
        <w:rPr>
          <w:color w:val="000000"/>
        </w:rPr>
        <w:t>промышленн</w:t>
      </w:r>
      <w:r w:rsidR="00E52DEC" w:rsidRPr="00594F17">
        <w:rPr>
          <w:color w:val="000000"/>
        </w:rPr>
        <w:t>ых процессах</w:t>
      </w:r>
      <w:r w:rsidR="00E75543" w:rsidRPr="00594F17">
        <w:rPr>
          <w:color w:val="000000"/>
        </w:rPr>
        <w:t>.</w:t>
      </w:r>
    </w:p>
    <w:p w:rsidR="00E75543" w:rsidRPr="00E75543" w:rsidRDefault="005F3B75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С</w:t>
      </w:r>
      <w:r w:rsidR="00E75543" w:rsidRPr="00E75543">
        <w:rPr>
          <w:color w:val="000000"/>
        </w:rPr>
        <w:t xml:space="preserve">реди N-гетероциклических соединений </w:t>
      </w:r>
      <w:r>
        <w:rPr>
          <w:color w:val="000000"/>
        </w:rPr>
        <w:t xml:space="preserve">особое место </w:t>
      </w:r>
      <w:r w:rsidR="00E75543" w:rsidRPr="00E75543">
        <w:rPr>
          <w:color w:val="000000"/>
        </w:rPr>
        <w:t xml:space="preserve">занимает класс </w:t>
      </w:r>
      <w:proofErr w:type="spellStart"/>
      <w:r w:rsidR="00E75543" w:rsidRPr="00E75543">
        <w:rPr>
          <w:color w:val="000000"/>
        </w:rPr>
        <w:t>изоксазолинов</w:t>
      </w:r>
      <w:proofErr w:type="spellEnd"/>
      <w:r w:rsidR="00E75543" w:rsidRPr="00E75543">
        <w:rPr>
          <w:color w:val="000000"/>
        </w:rPr>
        <w:t xml:space="preserve">. </w:t>
      </w:r>
      <w:r>
        <w:rPr>
          <w:color w:val="000000"/>
        </w:rPr>
        <w:t>Данные химические соединения</w:t>
      </w:r>
      <w:r w:rsidR="00E75543" w:rsidRPr="00E75543">
        <w:rPr>
          <w:color w:val="000000"/>
        </w:rPr>
        <w:t xml:space="preserve"> играют существенную роль в органическом синтезе, выступая в качестве важных полупродуктов, а также широко используются в качестве антибактериальных агентов, инсектицидов и акарицидов [1].</w:t>
      </w:r>
    </w:p>
    <w:p w:rsidR="00E75543" w:rsidRPr="00E75543" w:rsidRDefault="005F3B75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На сегодняшний день</w:t>
      </w:r>
      <w:r w:rsidR="00E75543" w:rsidRPr="00E75543">
        <w:rPr>
          <w:color w:val="000000"/>
        </w:rPr>
        <w:t xml:space="preserve"> одной из особенно интенсивно развивающихся областей современной органической химии является </w:t>
      </w:r>
      <w:proofErr w:type="spellStart"/>
      <w:r w:rsidR="00E75543" w:rsidRPr="00E75543">
        <w:rPr>
          <w:color w:val="000000"/>
        </w:rPr>
        <w:t>препаративная</w:t>
      </w:r>
      <w:proofErr w:type="spellEnd"/>
      <w:r w:rsidR="00E75543" w:rsidRPr="00E75543">
        <w:rPr>
          <w:color w:val="000000"/>
        </w:rPr>
        <w:t xml:space="preserve"> органическая электрохимия. За последние несколько лет среди всего разнообразия направлений органической электрохимии </w:t>
      </w:r>
      <w:proofErr w:type="spellStart"/>
      <w:r w:rsidR="00E75543" w:rsidRPr="00594F17">
        <w:rPr>
          <w:color w:val="000000"/>
        </w:rPr>
        <w:t>электро</w:t>
      </w:r>
      <w:r w:rsidR="00594F17" w:rsidRPr="00594F17">
        <w:rPr>
          <w:color w:val="000000"/>
        </w:rPr>
        <w:t>индуцированный</w:t>
      </w:r>
      <w:proofErr w:type="spellEnd"/>
      <w:r w:rsidR="00594F17" w:rsidRPr="00594F17">
        <w:rPr>
          <w:color w:val="000000"/>
        </w:rPr>
        <w:t xml:space="preserve"> синтез</w:t>
      </w:r>
      <w:r w:rsidR="00E75543" w:rsidRPr="00E75543">
        <w:rPr>
          <w:color w:val="000000"/>
        </w:rPr>
        <w:t xml:space="preserve"> N-гетероциклических соединений </w:t>
      </w:r>
      <w:r w:rsidR="00594F17">
        <w:rPr>
          <w:color w:val="000000"/>
        </w:rPr>
        <w:t>у</w:t>
      </w:r>
      <w:r w:rsidR="00594F17" w:rsidRPr="00594F17">
        <w:rPr>
          <w:color w:val="000000"/>
        </w:rPr>
        <w:t>достаивается особог</w:t>
      </w:r>
      <w:r w:rsidR="00302BA5">
        <w:rPr>
          <w:color w:val="000000"/>
        </w:rPr>
        <w:t>о интереса среди исследователей</w:t>
      </w:r>
      <w:r w:rsidR="00594F17" w:rsidRPr="00594F17">
        <w:rPr>
          <w:color w:val="000000"/>
        </w:rPr>
        <w:t xml:space="preserve"> </w:t>
      </w:r>
      <w:r w:rsidR="00E75543" w:rsidRPr="00E75543">
        <w:rPr>
          <w:color w:val="000000"/>
        </w:rPr>
        <w:t>[2].</w:t>
      </w:r>
    </w:p>
    <w:p w:rsidR="00E75543" w:rsidRPr="00E75543" w:rsidRDefault="00E75543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E75543">
        <w:rPr>
          <w:color w:val="000000"/>
        </w:rPr>
        <w:t xml:space="preserve">В настоящей работе была исследована реакция внутримолекулярной электрохимической циклизации </w:t>
      </w:r>
      <w:proofErr w:type="spellStart"/>
      <w:r w:rsidRPr="00E75543">
        <w:rPr>
          <w:color w:val="000000"/>
        </w:rPr>
        <w:t>оксимов</w:t>
      </w:r>
      <w:proofErr w:type="spellEnd"/>
      <w:r w:rsidRPr="00E75543">
        <w:rPr>
          <w:color w:val="000000"/>
        </w:rPr>
        <w:t xml:space="preserve"> с образованием </w:t>
      </w:r>
      <w:proofErr w:type="spellStart"/>
      <w:r w:rsidRPr="00E75543">
        <w:rPr>
          <w:color w:val="000000"/>
        </w:rPr>
        <w:t>изоксазолинов</w:t>
      </w:r>
      <w:proofErr w:type="spellEnd"/>
      <w:r w:rsidRPr="00E75543">
        <w:rPr>
          <w:color w:val="000000"/>
        </w:rPr>
        <w:t>. Реакция проводится в простой неразделенной электрохимической ячейке. Обнаруженный процесс не требует использования сторонних окислителей, которые зачастую необходимы при проведении похожих превращений.</w:t>
      </w:r>
    </w:p>
    <w:p w:rsidR="00E75543" w:rsidRPr="00E75543" w:rsidRDefault="00E75543" w:rsidP="00E75543">
      <w:pPr>
        <w:keepNext/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 w:rsidRPr="002773D0">
        <w:object w:dxaOrig="5526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8pt;height:86.4pt" o:ole="">
            <v:imagedata r:id="rId7" o:title=""/>
          </v:shape>
          <o:OLEObject Type="Embed" ProgID="ChemDraw.Document.6.0" ShapeID="_x0000_i1025" DrawAspect="Content" ObjectID="_1771369248" r:id="rId8"/>
        </w:object>
      </w:r>
    </w:p>
    <w:p w:rsidR="00E22189" w:rsidRDefault="00E75543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E75543">
        <w:rPr>
          <w:color w:val="000000"/>
        </w:rPr>
        <w:t>Схема 1. Реакция электрохимической внутримолекулярной циклизации</w:t>
      </w:r>
    </w:p>
    <w:p w:rsidR="00E75543" w:rsidRDefault="00E75543" w:rsidP="00E755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p w:rsidR="00130241" w:rsidRPr="00E940FC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:rsidR="00116478" w:rsidRDefault="00116478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r w:rsidR="00E75543" w:rsidRPr="00E75543">
        <w:rPr>
          <w:color w:val="000000"/>
          <w:lang w:val="en-US"/>
        </w:rPr>
        <w:t>Kaur K., Kumar V., Sharma A. K., Gupta G. K. Eur. J. Med. Chem. 2014, 77 (22), 121-133.</w:t>
      </w:r>
    </w:p>
    <w:p w:rsidR="00116478" w:rsidRPr="00116478" w:rsidRDefault="00116478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75543">
        <w:rPr>
          <w:color w:val="000000"/>
          <w:lang w:val="fr-FR"/>
        </w:rPr>
        <w:t xml:space="preserve">2. </w:t>
      </w:r>
      <w:r w:rsidR="00E75543" w:rsidRPr="00E75543">
        <w:rPr>
          <w:noProof/>
          <w:lang w:val="fr-FR"/>
        </w:rPr>
        <w:t xml:space="preserve">Listratova A. V., Sbei N., Voskressensky L. G. // Eur. J. Org. </w:t>
      </w:r>
      <w:r w:rsidR="00E75543" w:rsidRPr="00E75543">
        <w:rPr>
          <w:noProof/>
          <w:lang w:val="en-US"/>
        </w:rPr>
        <w:t>Chem. 2020, 14, 2012–2027.</w:t>
      </w:r>
    </w:p>
    <w:sectPr w:rsidR="00116478" w:rsidRPr="00116478" w:rsidSect="00F228F9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17176D6A" w16cex:dateUtc="2024-02-15T15:10:00Z"/>
  <w16cex:commentExtensible w16cex:durableId="17B34224" w16cex:dateUtc="2024-02-15T15:12:00Z"/>
  <w16cex:commentExtensible w16cex:durableId="06503D11" w16cex:dateUtc="2024-02-15T15:13:00Z"/>
  <w16cex:commentExtensible w16cex:durableId="63219E92" w16cex:dateUtc="2024-02-15T15:1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AF33054" w16cid:durableId="17176D6A"/>
  <w16cid:commentId w16cid:paraId="65BAE601" w16cid:durableId="17B34224"/>
  <w16cid:commentId w16cid:paraId="7CE77EB0" w16cid:durableId="06503D11"/>
  <w16cid:commentId w16cid:paraId="53022C78" w16cid:durableId="63219E92"/>
</w16cid:commentsId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/>
  <w:rsids>
    <w:rsidRoot w:val="00130241"/>
    <w:rsid w:val="00063966"/>
    <w:rsid w:val="00086081"/>
    <w:rsid w:val="00101A1C"/>
    <w:rsid w:val="00103657"/>
    <w:rsid w:val="00106375"/>
    <w:rsid w:val="00116478"/>
    <w:rsid w:val="00130241"/>
    <w:rsid w:val="001E61C2"/>
    <w:rsid w:val="001F0493"/>
    <w:rsid w:val="002264EE"/>
    <w:rsid w:val="0023307C"/>
    <w:rsid w:val="00302BA5"/>
    <w:rsid w:val="0031361E"/>
    <w:rsid w:val="00391C38"/>
    <w:rsid w:val="003B76D6"/>
    <w:rsid w:val="004A26A3"/>
    <w:rsid w:val="004F0EDF"/>
    <w:rsid w:val="00522BF1"/>
    <w:rsid w:val="00590166"/>
    <w:rsid w:val="00594F17"/>
    <w:rsid w:val="005B7BC8"/>
    <w:rsid w:val="005D022B"/>
    <w:rsid w:val="005E5BE9"/>
    <w:rsid w:val="005F1A15"/>
    <w:rsid w:val="005F3B75"/>
    <w:rsid w:val="0069427D"/>
    <w:rsid w:val="006F7A19"/>
    <w:rsid w:val="007213E1"/>
    <w:rsid w:val="00775389"/>
    <w:rsid w:val="00797838"/>
    <w:rsid w:val="007C36D8"/>
    <w:rsid w:val="007F2744"/>
    <w:rsid w:val="008931BE"/>
    <w:rsid w:val="008C67E3"/>
    <w:rsid w:val="00921D45"/>
    <w:rsid w:val="009A66DB"/>
    <w:rsid w:val="009B2F80"/>
    <w:rsid w:val="009B3300"/>
    <w:rsid w:val="009F3380"/>
    <w:rsid w:val="00A02163"/>
    <w:rsid w:val="00A314FE"/>
    <w:rsid w:val="00BF36F8"/>
    <w:rsid w:val="00BF4622"/>
    <w:rsid w:val="00C26F68"/>
    <w:rsid w:val="00CD00B1"/>
    <w:rsid w:val="00D22306"/>
    <w:rsid w:val="00D42542"/>
    <w:rsid w:val="00D8121C"/>
    <w:rsid w:val="00E22189"/>
    <w:rsid w:val="00E52DEC"/>
    <w:rsid w:val="00E74069"/>
    <w:rsid w:val="00E75543"/>
    <w:rsid w:val="00E940FC"/>
    <w:rsid w:val="00EB1F49"/>
    <w:rsid w:val="00F228F9"/>
    <w:rsid w:val="00F865B3"/>
    <w:rsid w:val="00FB1509"/>
    <w:rsid w:val="00FF1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F228F9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F228F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F228F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F228F9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F228F9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F228F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F228F9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F228F9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F228F9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character" w:styleId="aa">
    <w:name w:val="annotation reference"/>
    <w:basedOn w:val="a0"/>
    <w:uiPriority w:val="99"/>
    <w:semiHidden/>
    <w:unhideWhenUsed/>
    <w:rsid w:val="00E52DEC"/>
    <w:rPr>
      <w:sz w:val="16"/>
      <w:szCs w:val="16"/>
    </w:rPr>
  </w:style>
  <w:style w:type="paragraph" w:styleId="ab">
    <w:name w:val="annotation text"/>
    <w:basedOn w:val="a"/>
    <w:link w:val="ac"/>
    <w:uiPriority w:val="99"/>
    <w:unhideWhenUsed/>
    <w:rsid w:val="00E52DEC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rsid w:val="00E52DEC"/>
    <w:rPr>
      <w:rFonts w:ascii="Times New Roman" w:eastAsia="Times New Roman" w:hAnsi="Times New Roman" w:cs="Times New Roman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E52DE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E52DEC"/>
    <w:rPr>
      <w:rFonts w:ascii="Times New Roman" w:eastAsia="Times New Roman" w:hAnsi="Times New Roman" w:cs="Times New Roman"/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594F17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594F17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microsoft.com/office/2016/09/relationships/commentsIds" Target="commentsId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ivanov@yandex.ru" TargetMode="External"/><Relationship Id="rId11" Type="http://schemas.microsoft.com/office/2018/08/relationships/commentsExtensible" Target="commentsExtensible.xm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74EC5E6-5C6F-490A-A66E-03CA6B9279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1</Words>
  <Characters>183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 Кобзева</dc:creator>
  <cp:lastModifiedBy>Tatiana Dubinina</cp:lastModifiedBy>
  <cp:revision>2</cp:revision>
  <dcterms:created xsi:type="dcterms:W3CDTF">2024-03-07T23:14:00Z</dcterms:created>
  <dcterms:modified xsi:type="dcterms:W3CDTF">2024-03-07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